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2587ECF5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30040FB8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X=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1)</w:t>
                  </w:r>
                </w:p>
              </w:tc>
              <w:tc>
                <w:tcPr>
                  <w:tcW w:w="3861" w:type="dxa"/>
                </w:tcPr>
                <w:p w14:paraId="333A05F6" w14:textId="31C29C40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   (4)</m:t>
                      </m:r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080CF6EA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Y=-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2)</w:t>
                  </w:r>
                </w:p>
              </w:tc>
              <w:tc>
                <w:tcPr>
                  <w:tcW w:w="3861" w:type="dxa"/>
                </w:tcPr>
                <w:p w14:paraId="564FA565" w14:textId="5E51D398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    </m:t>
                      </m:r>
                      <m:r>
                        <w:rPr>
                          <w:rFonts w:ascii="Cambria Math" w:eastAsiaTheme="minorEastAsia" w:hAnsi="Cambria Math"/>
                        </w:rPr>
                        <m:t>(5)</m:t>
                      </m:r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B8B00C2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Z=0</m:t>
                    </m:r>
                  </m:oMath>
                  <w:r w:rsidR="004C15E5">
                    <w:rPr>
                      <w:rFonts w:eastAsiaTheme="minorEastAsia"/>
                    </w:rPr>
                    <w:t xml:space="preserve"> (3)</w:t>
                  </w:r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C5882CB" w14:textId="77777777" w:rsidR="00750629" w:rsidRDefault="00750629" w:rsidP="00750629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750629" w14:paraId="4F3E1863" w14:textId="77777777" w:rsidTr="00747155">
        <w:tc>
          <w:tcPr>
            <w:tcW w:w="10344" w:type="dxa"/>
            <w:shd w:val="clear" w:color="auto" w:fill="F2DBDB" w:themeFill="accent2" w:themeFillTint="33"/>
          </w:tcPr>
          <w:p w14:paraId="3A9E55C7" w14:textId="0F66BBC4" w:rsidR="00750629" w:rsidRPr="001A3482" w:rsidRDefault="00750629" w:rsidP="00747155">
            <w:pPr>
              <w:rPr>
                <w:rFonts w:ascii="Tw Cen MT" w:hAnsi="Tw Cen MT"/>
                <w:b/>
                <w:sz w:val="24"/>
                <w:lang w:eastAsia="fr-FR"/>
              </w:rPr>
            </w:pPr>
            <w:r>
              <w:rPr>
                <w:rFonts w:ascii="Tw Cen MT" w:hAnsi="Tw Cen MT"/>
                <w:b/>
                <w:sz w:val="24"/>
                <w:lang w:eastAsia="fr-FR"/>
              </w:rPr>
              <w:t>Résultats</w:t>
            </w:r>
          </w:p>
          <w:p w14:paraId="21CAD4C0" w14:textId="77777777" w:rsidR="00750629" w:rsidRDefault="00750629" w:rsidP="00750629">
            <w:pPr>
              <w:pStyle w:val="Paragraphedeliste"/>
              <w:numPr>
                <w:ilvl w:val="0"/>
                <w:numId w:val="14"/>
              </w:numPr>
              <w:rPr>
                <w:i/>
                <w:lang w:eastAsia="fr-FR"/>
              </w:rPr>
            </w:pPr>
            <w:r>
              <w:rPr>
                <w:i/>
                <w:lang w:eastAsia="fr-FR"/>
              </w:rPr>
              <w:t>Pour qu’un système soit équilibré statiquement, le centre de gravité doit appartenir à l’axe de r</w:t>
            </w:r>
            <w:r w:rsidRPr="00750629">
              <w:rPr>
                <w:i/>
                <w:lang w:eastAsia="fr-FR"/>
              </w:rPr>
              <w:t>otation.</w:t>
            </w:r>
          </w:p>
          <w:p w14:paraId="21E7A8A9" w14:textId="1E52529F" w:rsidR="00750629" w:rsidRPr="00750629" w:rsidRDefault="00750629" w:rsidP="00750629">
            <w:pPr>
              <w:pStyle w:val="Paragraphedeliste"/>
              <w:numPr>
                <w:ilvl w:val="0"/>
                <w:numId w:val="14"/>
              </w:numPr>
              <w:rPr>
                <w:i/>
                <w:lang w:eastAsia="fr-FR"/>
              </w:rPr>
            </w:pPr>
            <w:r>
              <w:rPr>
                <w:i/>
                <w:lang w:eastAsia="fr-FR"/>
              </w:rPr>
              <w:t xml:space="preserve">Pour qu’un système soit équilibré dynamiquement, un plan perpendiculaire à l’axe de rotation doit être un plan de symétrie des masses. </w:t>
            </w:r>
          </w:p>
        </w:tc>
      </w:tr>
    </w:tbl>
    <w:p w14:paraId="1987F136" w14:textId="77777777" w:rsidR="00B62A76" w:rsidRDefault="00B62A76" w:rsidP="00B62A76">
      <w:pPr>
        <w:pStyle w:val="Titre2"/>
      </w:pPr>
      <w:r>
        <w:lastRenderedPageBreak/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000000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000000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000000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000000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b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A45976">
        <w:tc>
          <w:tcPr>
            <w:tcW w:w="1019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000000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000000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5A92F343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4362AE96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000000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000000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F6EF" id="Groupe 30" o:spid="_x0000_s1038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">
                <v:line id="Line 457" o:spid="_x0000_s1039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40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41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42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000000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43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000000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44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45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46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47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48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49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8.55pt" o:ole="" fillcolor="window">
            <v:imagedata r:id="rId16" o:title=""/>
          </v:shape>
          <o:OLEObject Type="Embed" ProgID="Equation.DSMT4" ShapeID="_x0000_i1025" DrawAspect="Content" ObjectID="_1763834929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4.9pt;height:18.55pt" o:ole="" fillcolor="window">
            <v:imagedata r:id="rId18" o:title=""/>
          </v:shape>
          <o:OLEObject Type="Embed" ProgID="Equation.DSMT4" ShapeID="_x0000_i1026" DrawAspect="Content" ObjectID="_1763834930" r:id="rId19"/>
        </w:object>
      </w:r>
      <w:r>
        <w:t> :</w:t>
      </w:r>
    </w:p>
    <w:p w14:paraId="603BA036" w14:textId="528B41A8" w:rsidR="00593BEF" w:rsidRPr="00C50045" w:rsidRDefault="00A45976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5B031E85">
                <wp:simplePos x="0" y="0"/>
                <wp:positionH relativeFrom="column">
                  <wp:posOffset>3416935</wp:posOffset>
                </wp:positionH>
                <wp:positionV relativeFrom="paragraph">
                  <wp:posOffset>22225</wp:posOffset>
                </wp:positionV>
                <wp:extent cx="2854960" cy="1788795"/>
                <wp:effectExtent l="0" t="0" r="21590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4960" cy="1788795"/>
                          <a:chOff x="6235" y="1653"/>
                          <a:chExt cx="4496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235" y="1653"/>
                            <a:ext cx="3872" cy="2817"/>
                            <a:chOff x="6235" y="1653"/>
                            <a:chExt cx="3872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00000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00000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35" y="3478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00000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6648" id="Groupe 74" o:spid="_x0000_s1050" style="position:absolute;left:0;text-align:left;margin-left:269.05pt;margin-top:1.75pt;width:224.8pt;height:140.85pt;z-index:251683840" coordorigin="6235,1653" coordsize="4496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">
                <v:group id="Group 469" o:spid="_x0000_s1051" style="position:absolute;left:6235;top:1653;width:3872;height:2817" coordorigin="6235,1653" coordsize="3872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52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53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54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55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56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57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00000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58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00000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59" type="#_x0000_t202" style="position:absolute;left:6235;top:3478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00000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60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61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62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63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64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65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66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4FBDCDFE" w:rsidR="00593BEF" w:rsidRPr="00C50045" w:rsidRDefault="00A45976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3B59CFD">
                <wp:simplePos x="0" y="0"/>
                <wp:positionH relativeFrom="column">
                  <wp:posOffset>2913273</wp:posOffset>
                </wp:positionH>
                <wp:positionV relativeFrom="paragraph">
                  <wp:posOffset>58200</wp:posOffset>
                </wp:positionV>
                <wp:extent cx="1470660" cy="809625"/>
                <wp:effectExtent l="0" t="0" r="15240" b="28575"/>
                <wp:wrapTight wrapText="bothSides">
                  <wp:wrapPolygon edited="0">
                    <wp:start x="0" y="0"/>
                    <wp:lineTo x="0" y="21854"/>
                    <wp:lineTo x="21544" y="21854"/>
                    <wp:lineTo x="21544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0660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D19E8" id="Zone de texte 29" o:spid="_x0000_s1067" type="#_x0000_t202" style="position:absolute;left:0;text-align:left;margin-left:229.4pt;margin-top:4.6pt;width:115.8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9EE0DD0" w14:textId="710108DC" w:rsidR="00593BEF" w:rsidRPr="00C50045" w:rsidRDefault="00593BEF" w:rsidP="00593BEF"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10pt;height:18.55pt" o:ole="" fillcolor="window">
            <v:imagedata r:id="rId20" o:title=""/>
          </v:shape>
          <o:OLEObject Type="Embed" ProgID="Equation.DSMT4" ShapeID="_x0000_i1027" DrawAspect="Content" ObjectID="_1763834931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4pt;height:18.55pt" o:ole="" fillcolor="window">
            <v:imagedata r:id="rId22" o:title=""/>
          </v:shape>
          <o:OLEObject Type="Embed" ProgID="Equation.DSMT4" ShapeID="_x0000_i1028" DrawAspect="Content" ObjectID="_1763834932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85pt;height:18.55pt" o:ole="" fillcolor="window">
            <v:imagedata r:id="rId24" o:title=""/>
          </v:shape>
          <o:OLEObject Type="Embed" ProgID="Equation.DSMT4" ShapeID="_x0000_i1029" DrawAspect="Content" ObjectID="_1763834933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85pt;height:18.55pt" o:ole="" fillcolor="window">
            <v:imagedata r:id="rId26" o:title=""/>
          </v:shape>
          <o:OLEObject Type="Embed" ProgID="Equation.DSMT4" ShapeID="_x0000_i1030" DrawAspect="Content" ObjectID="_1763834934" r:id="rId27"/>
        </w:object>
      </w:r>
      <w:r>
        <w:t>.</w:t>
      </w:r>
    </w:p>
    <w:p w14:paraId="61BDE290" w14:textId="77777777" w:rsidR="00593BEF" w:rsidRDefault="00593BEF" w:rsidP="00593BEF"/>
    <w:p w14:paraId="7D0C8F1B" w14:textId="77777777" w:rsidR="00A45976" w:rsidRPr="00C50045" w:rsidRDefault="00A45976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A45976">
        <w:tc>
          <w:tcPr>
            <w:tcW w:w="1019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000000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000000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000000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000000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63BE7361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1C5D4714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75F748D3" w14:textId="77777777" w:rsidR="002870D6" w:rsidRDefault="002870D6" w:rsidP="002870D6"/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proofErr w:type="spellStart"/>
            <w:r>
              <w:rPr>
                <w:i/>
              </w:rPr>
              <w:t>equilibrage_roue</w:t>
            </w:r>
            <w:proofErr w:type="spellEnd"/>
            <w:r>
              <w:rPr>
                <w:i/>
              </w:rPr>
              <w:t>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 xml:space="preserve">Relever les valeurs maxi de X, Y, L et M notées </w:t>
            </w:r>
            <w:proofErr w:type="spellStart"/>
            <w:r w:rsidRPr="00F56560">
              <w:t>X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Y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L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 et </w:t>
            </w:r>
            <w:proofErr w:type="spellStart"/>
            <w:r w:rsidRPr="00F56560">
              <w:t>M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176F15" w14:textId="77777777" w:rsidR="00F0095F" w:rsidRDefault="00F0095F" w:rsidP="00B07EE9">
      <w:pPr>
        <w:spacing w:line="240" w:lineRule="auto"/>
      </w:pPr>
      <w:r>
        <w:separator/>
      </w:r>
    </w:p>
  </w:endnote>
  <w:endnote w:type="continuationSeparator" w:id="0">
    <w:p w14:paraId="1B22C7D7" w14:textId="77777777" w:rsidR="00F0095F" w:rsidRDefault="00F0095F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0F4AB5FC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7A2A1AC3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E05E4D" w14:textId="77777777" w:rsidR="00F0095F" w:rsidRDefault="00F0095F" w:rsidP="00B07EE9">
      <w:pPr>
        <w:spacing w:line="240" w:lineRule="auto"/>
      </w:pPr>
      <w:r>
        <w:separator/>
      </w:r>
    </w:p>
  </w:footnote>
  <w:footnote w:type="continuationSeparator" w:id="0">
    <w:p w14:paraId="3A892AE6" w14:textId="77777777" w:rsidR="00F0095F" w:rsidRDefault="00F0095F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2B2B34"/>
    <w:multiLevelType w:val="hybridMultilevel"/>
    <w:tmpl w:val="5FD862DC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42254348">
    <w:abstractNumId w:val="5"/>
  </w:num>
  <w:num w:numId="2" w16cid:durableId="186602709">
    <w:abstractNumId w:val="12"/>
  </w:num>
  <w:num w:numId="3" w16cid:durableId="1658995676">
    <w:abstractNumId w:val="3"/>
  </w:num>
  <w:num w:numId="4" w16cid:durableId="451629565">
    <w:abstractNumId w:val="0"/>
  </w:num>
  <w:num w:numId="5" w16cid:durableId="2133328336">
    <w:abstractNumId w:val="6"/>
  </w:num>
  <w:num w:numId="6" w16cid:durableId="1612936433">
    <w:abstractNumId w:val="4"/>
  </w:num>
  <w:num w:numId="7" w16cid:durableId="324825105">
    <w:abstractNumId w:val="8"/>
  </w:num>
  <w:num w:numId="8" w16cid:durableId="1086341325">
    <w:abstractNumId w:val="7"/>
  </w:num>
  <w:num w:numId="9" w16cid:durableId="2028865047">
    <w:abstractNumId w:val="1"/>
  </w:num>
  <w:num w:numId="10" w16cid:durableId="182017031">
    <w:abstractNumId w:val="9"/>
  </w:num>
  <w:num w:numId="11" w16cid:durableId="984358484">
    <w:abstractNumId w:val="10"/>
  </w:num>
  <w:num w:numId="12" w16cid:durableId="1133056784">
    <w:abstractNumId w:val="13"/>
  </w:num>
  <w:num w:numId="13" w16cid:durableId="1585996040">
    <w:abstractNumId w:val="2"/>
  </w:num>
  <w:num w:numId="14" w16cid:durableId="1603611309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2E03D3"/>
    <w:rsid w:val="00396439"/>
    <w:rsid w:val="00437E2F"/>
    <w:rsid w:val="00470F3C"/>
    <w:rsid w:val="004877F0"/>
    <w:rsid w:val="004C15E5"/>
    <w:rsid w:val="004E0054"/>
    <w:rsid w:val="005259C6"/>
    <w:rsid w:val="00533805"/>
    <w:rsid w:val="00593BEF"/>
    <w:rsid w:val="00595619"/>
    <w:rsid w:val="005962AA"/>
    <w:rsid w:val="00695889"/>
    <w:rsid w:val="00701C4B"/>
    <w:rsid w:val="00732382"/>
    <w:rsid w:val="00750629"/>
    <w:rsid w:val="007624A2"/>
    <w:rsid w:val="00782515"/>
    <w:rsid w:val="007A1A60"/>
    <w:rsid w:val="007B24C5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45976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0095F"/>
    <w:rsid w:val="00F42522"/>
    <w:rsid w:val="00F66736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82</Words>
  <Characters>6504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4</cp:revision>
  <cp:lastPrinted>2021-01-22T07:09:00Z</cp:lastPrinted>
  <dcterms:created xsi:type="dcterms:W3CDTF">2018-01-13T18:43:00Z</dcterms:created>
  <dcterms:modified xsi:type="dcterms:W3CDTF">2023-12-11T20:22:00Z</dcterms:modified>
</cp:coreProperties>
</file>